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C43DE3" w14:textId="77777777" w:rsidR="00992DBE" w:rsidRPr="009A429B" w:rsidRDefault="009A429B">
      <w:pPr>
        <w:rPr>
          <w:color w:val="FF0000"/>
          <w:sz w:val="36"/>
          <w:szCs w:val="36"/>
        </w:rPr>
      </w:pPr>
      <w:bookmarkStart w:id="0" w:name="_GoBack"/>
      <w:bookmarkEnd w:id="0"/>
      <w:r w:rsidRPr="009A429B">
        <w:rPr>
          <w:color w:val="FF0000"/>
          <w:sz w:val="36"/>
          <w:szCs w:val="36"/>
        </w:rPr>
        <w:t>Kertaustehtäviä / Ilman teknisiä apuvälineitä</w:t>
      </w:r>
    </w:p>
    <w:p w14:paraId="64871C6F" w14:textId="77777777" w:rsidR="009A429B" w:rsidRDefault="009A429B"/>
    <w:p w14:paraId="2E5AA88A" w14:textId="77777777" w:rsidR="009A429B" w:rsidRDefault="009A429B" w:rsidP="009A429B">
      <w:pPr>
        <w:pStyle w:val="ratkaisu"/>
      </w:pPr>
      <w:r w:rsidRPr="009A429B">
        <w:t>1.</w:t>
      </w:r>
      <w:r>
        <w:t xml:space="preserve"> Onko väite tosi vai epätosi? Perustele.</w:t>
      </w:r>
    </w:p>
    <w:p w14:paraId="67008448" w14:textId="77777777" w:rsidR="009A429B" w:rsidRDefault="009A429B" w:rsidP="009A429B">
      <w:pPr>
        <w:pStyle w:val="ratkaisu"/>
      </w:pPr>
    </w:p>
    <w:p w14:paraId="19DFA94E" w14:textId="77777777" w:rsidR="009A429B" w:rsidRPr="00E16F8E" w:rsidRDefault="009A429B" w:rsidP="009A429B">
      <w:pPr>
        <w:pStyle w:val="ratkaisuabc"/>
      </w:pPr>
      <w:r>
        <w:rPr>
          <w:rStyle w:val="abc"/>
        </w:rPr>
        <w:t>a</w:t>
      </w:r>
      <w:r w:rsidRPr="003D7989">
        <w:rPr>
          <w:rStyle w:val="abc"/>
        </w:rPr>
        <w:t>)</w:t>
      </w:r>
      <w:r>
        <w:t xml:space="preserve"> </w:t>
      </w:r>
      <w:r w:rsidRPr="00E16F8E">
        <w:t>Positiivisen luvun itseisarvo on aina suurempi kuin negatiivisen luvun itseisarvo.</w:t>
      </w:r>
    </w:p>
    <w:p w14:paraId="346EE56F" w14:textId="77777777" w:rsidR="009A429B" w:rsidRDefault="009A429B" w:rsidP="009A429B">
      <w:pPr>
        <w:pStyle w:val="ratkaisuabc"/>
      </w:pPr>
      <w:r>
        <w:rPr>
          <w:rStyle w:val="abc"/>
        </w:rPr>
        <w:t>b</w:t>
      </w:r>
      <w:r w:rsidRPr="003D7989">
        <w:rPr>
          <w:rStyle w:val="abc"/>
        </w:rPr>
        <w:t>)</w:t>
      </w:r>
      <w:r>
        <w:t xml:space="preserve"> Lukujen 2 ja −</w:t>
      </w:r>
      <w:r w:rsidRPr="00E16F8E">
        <w:t xml:space="preserve">5 etäisyys </w:t>
      </w:r>
      <w:r>
        <w:t xml:space="preserve">lukusuoralla voidaan laskea |2 − </w:t>
      </w:r>
      <w:r w:rsidRPr="00E16F8E">
        <w:t>5|.</w:t>
      </w:r>
    </w:p>
    <w:p w14:paraId="1D64B3D6" w14:textId="77777777" w:rsidR="009A429B" w:rsidRDefault="009A429B" w:rsidP="009A429B">
      <w:pPr>
        <w:pStyle w:val="ratkaisuabc"/>
      </w:pPr>
      <w:r>
        <w:rPr>
          <w:rStyle w:val="abc"/>
        </w:rPr>
        <w:t>c</w:t>
      </w:r>
      <w:r w:rsidRPr="003E589B">
        <w:rPr>
          <w:rStyle w:val="abc"/>
        </w:rPr>
        <w:t>)</w:t>
      </w:r>
      <w:r>
        <w:t xml:space="preserve"> F</w:t>
      </w:r>
      <w:r w:rsidRPr="00E16F8E">
        <w:t xml:space="preserve">unktio </w:t>
      </w:r>
      <w:r w:rsidRPr="00E16F8E">
        <w:rPr>
          <w:i/>
        </w:rPr>
        <w:t>f</w:t>
      </w:r>
      <w:r w:rsidRPr="00E16F8E">
        <w:t>(</w:t>
      </w:r>
      <w:r w:rsidRPr="00E16F8E">
        <w:rPr>
          <w:i/>
        </w:rPr>
        <w:t>x</w:t>
      </w:r>
      <w:r w:rsidRPr="00E16F8E">
        <w:t>) = |</w:t>
      </w:r>
      <w:r w:rsidRPr="00E16F8E">
        <w:rPr>
          <w:i/>
        </w:rPr>
        <w:t>x</w:t>
      </w:r>
      <w:r w:rsidRPr="00E16F8E">
        <w:t>| + 2 voi saada vain positiivisia arvoja.</w:t>
      </w:r>
    </w:p>
    <w:p w14:paraId="3B53CA6C" w14:textId="77777777" w:rsidR="009A429B" w:rsidRDefault="009A429B" w:rsidP="009A429B">
      <w:pPr>
        <w:pStyle w:val="ratkaisuabc"/>
        <w:tabs>
          <w:tab w:val="left" w:pos="8222"/>
        </w:tabs>
      </w:pPr>
      <w:r>
        <w:rPr>
          <w:rStyle w:val="abc"/>
        </w:rPr>
        <w:t>d</w:t>
      </w:r>
      <w:r w:rsidRPr="003E589B">
        <w:rPr>
          <w:rStyle w:val="abc"/>
        </w:rPr>
        <w:t>)</w:t>
      </w:r>
      <w:r>
        <w:t xml:space="preserve"> </w:t>
      </w:r>
      <w:r w:rsidRPr="00E16F8E">
        <w:t>Jos lukujen 2</w:t>
      </w:r>
      <w:r w:rsidRPr="00E16F8E">
        <w:rPr>
          <w:i/>
        </w:rPr>
        <w:t>a</w:t>
      </w:r>
      <w:r w:rsidRPr="00E16F8E">
        <w:t xml:space="preserve"> ja </w:t>
      </w:r>
      <w:r w:rsidRPr="00E16F8E">
        <w:rPr>
          <w:i/>
        </w:rPr>
        <w:t>b</w:t>
      </w:r>
      <w:r w:rsidRPr="00E16F8E">
        <w:t xml:space="preserve"> etäisyys lukusuoralla on 3, niin lukujen 2</w:t>
      </w:r>
      <w:r w:rsidRPr="00E16F8E">
        <w:rPr>
          <w:i/>
        </w:rPr>
        <w:t>b</w:t>
      </w:r>
      <w:r w:rsidRPr="00E16F8E">
        <w:t xml:space="preserve"> ja 4</w:t>
      </w:r>
      <w:r w:rsidRPr="00E16F8E">
        <w:rPr>
          <w:i/>
        </w:rPr>
        <w:t>a</w:t>
      </w:r>
      <w:r w:rsidRPr="00E16F8E">
        <w:t xml:space="preserve"> välinen etäisyys on 6.</w:t>
      </w:r>
    </w:p>
    <w:p w14:paraId="1889551F" w14:textId="77777777" w:rsidR="009A429B" w:rsidRDefault="009A429B" w:rsidP="009A429B">
      <w:pPr>
        <w:pStyle w:val="ratkaisuabc"/>
        <w:tabs>
          <w:tab w:val="left" w:pos="8222"/>
        </w:tabs>
      </w:pPr>
      <w:r w:rsidRPr="00661996">
        <w:rPr>
          <w:rStyle w:val="abc"/>
        </w:rPr>
        <w:t>e)</w:t>
      </w:r>
      <w:r>
        <w:t xml:space="preserve"> Yhtälön |</w:t>
      </w:r>
      <w:r>
        <w:rPr>
          <w:i/>
        </w:rPr>
        <w:t>x</w:t>
      </w:r>
      <w:r>
        <w:t xml:space="preserve"> − 1| = −1 ratkaisu on </w:t>
      </w:r>
      <w:r>
        <w:rPr>
          <w:i/>
        </w:rPr>
        <w:t>x</w:t>
      </w:r>
      <w:r>
        <w:t xml:space="preserve"> = 0.</w:t>
      </w:r>
    </w:p>
    <w:p w14:paraId="67934F77" w14:textId="77777777" w:rsidR="009A429B" w:rsidRPr="00410F9C" w:rsidRDefault="009A429B" w:rsidP="009A429B">
      <w:pPr>
        <w:pStyle w:val="ratkaisuabc"/>
        <w:tabs>
          <w:tab w:val="left" w:pos="8222"/>
        </w:tabs>
      </w:pPr>
      <w:r>
        <w:rPr>
          <w:rStyle w:val="abc"/>
        </w:rPr>
        <w:t>f</w:t>
      </w:r>
      <w:r w:rsidRPr="00410F9C">
        <w:rPr>
          <w:rStyle w:val="abc"/>
        </w:rPr>
        <w:t>)</w:t>
      </w:r>
      <w:r>
        <w:t xml:space="preserve"> Epäyhtälö |2</w:t>
      </w:r>
      <w:r>
        <w:rPr>
          <w:i/>
        </w:rPr>
        <w:t>x</w:t>
      </w:r>
      <w:r>
        <w:t xml:space="preserve"> + 2| &gt; 0 toteutuu kaikilla muuttujan </w:t>
      </w:r>
      <w:r>
        <w:rPr>
          <w:i/>
        </w:rPr>
        <w:t>x</w:t>
      </w:r>
      <w:r>
        <w:t xml:space="preserve"> arvoilla.</w:t>
      </w:r>
    </w:p>
    <w:p w14:paraId="195C73D5" w14:textId="77777777" w:rsidR="009A429B" w:rsidRDefault="009A429B"/>
    <w:p w14:paraId="0AD45F90" w14:textId="77777777" w:rsidR="009A429B" w:rsidRDefault="009A429B" w:rsidP="009A429B">
      <w:pPr>
        <w:pStyle w:val="ratkaisu"/>
      </w:pPr>
      <w:r>
        <w:t xml:space="preserve">2. </w:t>
      </w:r>
      <w:r w:rsidRPr="00872203">
        <w:t>Ratkaise yhtälöt.</w:t>
      </w:r>
    </w:p>
    <w:p w14:paraId="1062DF19" w14:textId="77777777" w:rsidR="009A429B" w:rsidRDefault="009A429B"/>
    <w:p w14:paraId="3C157602" w14:textId="77777777" w:rsidR="009A429B" w:rsidRDefault="009A429B" w:rsidP="009A429B">
      <w:pPr>
        <w:pStyle w:val="ratkaisuabc"/>
      </w:pPr>
      <w:r w:rsidRPr="00264EA3">
        <w:rPr>
          <w:rStyle w:val="abc"/>
        </w:rPr>
        <w:t>a)</w:t>
      </w:r>
      <w:r>
        <w:t xml:space="preserve"> |2</w:t>
      </w:r>
      <w:r>
        <w:rPr>
          <w:i/>
        </w:rPr>
        <w:t>x</w:t>
      </w:r>
      <w:r>
        <w:t xml:space="preserve"> + 3| = 4</w:t>
      </w:r>
    </w:p>
    <w:p w14:paraId="1E5CFFD9" w14:textId="77777777" w:rsidR="009A429B" w:rsidRDefault="009A429B" w:rsidP="009A429B">
      <w:pPr>
        <w:pStyle w:val="ratkaisuabc"/>
      </w:pPr>
    </w:p>
    <w:p w14:paraId="70CFE87E" w14:textId="77777777" w:rsidR="009A429B" w:rsidRDefault="009A429B" w:rsidP="009A429B">
      <w:pPr>
        <w:pStyle w:val="ratkaisuabc"/>
      </w:pPr>
      <w:r w:rsidRPr="00264EA3">
        <w:rPr>
          <w:rStyle w:val="abc"/>
        </w:rPr>
        <w:t>b)</w:t>
      </w:r>
      <w:r>
        <w:t xml:space="preserve"> |5 </w:t>
      </w:r>
      <w:r w:rsidRPr="003A2E0C">
        <w:t>−</w:t>
      </w:r>
      <w:r>
        <w:t xml:space="preserve"> </w:t>
      </w:r>
      <w:r>
        <w:rPr>
          <w:i/>
        </w:rPr>
        <w:t>x</w:t>
      </w:r>
      <w:r>
        <w:t>| = |2</w:t>
      </w:r>
      <w:r>
        <w:rPr>
          <w:i/>
        </w:rPr>
        <w:t>x</w:t>
      </w:r>
      <w:r>
        <w:t xml:space="preserve"> + 3|</w:t>
      </w:r>
    </w:p>
    <w:p w14:paraId="7317209B" w14:textId="77777777" w:rsidR="009A429B" w:rsidRDefault="009A429B" w:rsidP="009A429B">
      <w:pPr>
        <w:pStyle w:val="ratkaisuabc"/>
      </w:pPr>
    </w:p>
    <w:p w14:paraId="594ADDCE" w14:textId="77777777" w:rsidR="009A429B" w:rsidRDefault="009A429B" w:rsidP="009A429B">
      <w:pPr>
        <w:pStyle w:val="ratkaisuabc"/>
      </w:pPr>
      <w:r w:rsidRPr="00264EA3">
        <w:rPr>
          <w:rStyle w:val="abc"/>
        </w:rPr>
        <w:t>c)</w:t>
      </w:r>
      <w:r>
        <w:t xml:space="preserve"> |</w:t>
      </w: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4| = 3</w:t>
      </w:r>
    </w:p>
    <w:p w14:paraId="282C1FA6" w14:textId="77777777" w:rsidR="009A429B" w:rsidRDefault="009A429B"/>
    <w:p w14:paraId="3FC6E7CA" w14:textId="77777777" w:rsidR="009A429B" w:rsidRDefault="009A429B" w:rsidP="009A429B">
      <w:pPr>
        <w:pStyle w:val="ratkaisu"/>
      </w:pPr>
      <w:r>
        <w:t>3. Ratkaise epäyhtälöt.</w:t>
      </w:r>
    </w:p>
    <w:p w14:paraId="4CB70AF8" w14:textId="77777777" w:rsidR="009A429B" w:rsidRDefault="009A429B" w:rsidP="009A429B">
      <w:pPr>
        <w:pStyle w:val="ratkaisusis"/>
      </w:pPr>
      <w:r w:rsidRPr="008E289C">
        <w:rPr>
          <w:rStyle w:val="abc"/>
        </w:rPr>
        <w:t>a)</w:t>
      </w:r>
      <w:r>
        <w:t xml:space="preserve"> |4</w:t>
      </w:r>
      <w:r>
        <w:rPr>
          <w:i/>
        </w:rPr>
        <w:t>x</w:t>
      </w:r>
      <w:r>
        <w:t xml:space="preserve"> + 3| ≤ 2</w:t>
      </w:r>
    </w:p>
    <w:p w14:paraId="252CBD16" w14:textId="77777777" w:rsidR="009A429B" w:rsidRDefault="009A429B" w:rsidP="009A429B">
      <w:pPr>
        <w:pStyle w:val="ratkaisusis"/>
      </w:pPr>
    </w:p>
    <w:p w14:paraId="405ECB89" w14:textId="77777777" w:rsidR="009A429B" w:rsidRDefault="009A429B" w:rsidP="009A429B">
      <w:pPr>
        <w:pStyle w:val="ratkaisusis"/>
      </w:pPr>
      <w:r w:rsidRPr="008E289C">
        <w:rPr>
          <w:rStyle w:val="abc"/>
        </w:rPr>
        <w:t>b)</w:t>
      </w:r>
      <w:r>
        <w:t xml:space="preserve"> |4 </w:t>
      </w:r>
      <w:r w:rsidRPr="003A2E0C">
        <w:t>−</w:t>
      </w:r>
      <w:r>
        <w:t xml:space="preserve"> 2</w:t>
      </w:r>
      <w:r>
        <w:rPr>
          <w:i/>
        </w:rPr>
        <w:t>x</w:t>
      </w:r>
      <w:r>
        <w:t>| &gt; 1</w:t>
      </w:r>
    </w:p>
    <w:p w14:paraId="0FB318BF" w14:textId="77777777" w:rsidR="009A429B" w:rsidRDefault="009A429B" w:rsidP="009A429B">
      <w:pPr>
        <w:pStyle w:val="ratkaisusis"/>
      </w:pPr>
    </w:p>
    <w:p w14:paraId="64C8FFEC" w14:textId="77777777" w:rsidR="009A429B" w:rsidRDefault="009A429B" w:rsidP="009A429B">
      <w:pPr>
        <w:pStyle w:val="ratkaisusis"/>
      </w:pPr>
      <w:r w:rsidRPr="008E289C">
        <w:rPr>
          <w:rStyle w:val="abc"/>
        </w:rPr>
        <w:t>c)</w:t>
      </w:r>
      <w:r>
        <w:t xml:space="preserve"> |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1| &gt; |3</w:t>
      </w:r>
      <w:r>
        <w:rPr>
          <w:i/>
        </w:rPr>
        <w:t>x</w:t>
      </w:r>
      <w:r>
        <w:t xml:space="preserve"> + 2|</w:t>
      </w:r>
    </w:p>
    <w:p w14:paraId="0E0EE4D8" w14:textId="77777777" w:rsidR="009A429B" w:rsidRDefault="009A429B"/>
    <w:p w14:paraId="6C6DD95B" w14:textId="77777777" w:rsidR="009A429B" w:rsidRPr="00444B5B" w:rsidRDefault="009A429B" w:rsidP="009A429B">
      <w:pPr>
        <w:pStyle w:val="ratkaisu"/>
      </w:pPr>
      <w:r>
        <w:t xml:space="preserve">4. Muodosta suoran yhtälö, kun suoralla on piste (1, 2) ja sen </w:t>
      </w:r>
    </w:p>
    <w:p w14:paraId="4D385C50" w14:textId="77777777" w:rsidR="009A429B" w:rsidRDefault="009A429B" w:rsidP="009A429B">
      <w:pPr>
        <w:pStyle w:val="ratkaisuabc"/>
      </w:pPr>
      <w:r w:rsidRPr="00444B5B">
        <w:rPr>
          <w:rStyle w:val="abc"/>
        </w:rPr>
        <w:t>a)</w:t>
      </w:r>
      <w:r w:rsidRPr="00444B5B">
        <w:t xml:space="preserve"> suuntakulma on 0°</w:t>
      </w:r>
    </w:p>
    <w:p w14:paraId="063A4467" w14:textId="77777777" w:rsidR="009A429B" w:rsidRDefault="009A429B" w:rsidP="009A429B">
      <w:pPr>
        <w:pStyle w:val="ratkaisuabc"/>
      </w:pPr>
    </w:p>
    <w:p w14:paraId="045EE702" w14:textId="77777777" w:rsidR="009A429B" w:rsidRDefault="009A429B" w:rsidP="009A429B">
      <w:pPr>
        <w:pStyle w:val="ratkaisuabc"/>
        <w:rPr>
          <w:b/>
        </w:rPr>
      </w:pPr>
      <w:r w:rsidRPr="00444B5B">
        <w:rPr>
          <w:rStyle w:val="abc"/>
        </w:rPr>
        <w:t>b)</w:t>
      </w:r>
      <w:r>
        <w:t xml:space="preserve"> eräs suuntavektori on </w:t>
      </w:r>
      <w:r w:rsidRPr="00003AF1">
        <w:rPr>
          <w:b/>
          <w:position w:val="-10"/>
        </w:rPr>
        <w:object w:dxaOrig="440" w:dyaOrig="320" w14:anchorId="6530A8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5.6pt" o:ole="">
            <v:imagedata r:id="rId8" o:title=""/>
          </v:shape>
          <o:OLEObject Type="Embed" ProgID="Equation.DSMT4" ShapeID="_x0000_i1025" DrawAspect="Content" ObjectID="_1713591845" r:id="rId9"/>
        </w:object>
      </w:r>
      <w:r>
        <w:rPr>
          <w:b/>
        </w:rPr>
        <w:t xml:space="preserve"> </w:t>
      </w:r>
    </w:p>
    <w:p w14:paraId="47D0E50F" w14:textId="77777777" w:rsidR="009A429B" w:rsidRPr="00444B5B" w:rsidRDefault="009A429B" w:rsidP="009A429B">
      <w:pPr>
        <w:pStyle w:val="ratkaisuabc"/>
      </w:pPr>
    </w:p>
    <w:p w14:paraId="33F0462B" w14:textId="77777777" w:rsidR="009A429B" w:rsidRDefault="009A429B" w:rsidP="009A429B">
      <w:pPr>
        <w:pStyle w:val="ratkaisuabc"/>
      </w:pPr>
      <w:r w:rsidRPr="00444B5B">
        <w:rPr>
          <w:rStyle w:val="abc"/>
        </w:rPr>
        <w:t>c)</w:t>
      </w:r>
      <w:r w:rsidRPr="00444B5B">
        <w:t xml:space="preserve"> kulmakerroin on </w:t>
      </w:r>
      <w:r w:rsidRPr="00444B5B">
        <w:rPr>
          <w:position w:val="-22"/>
        </w:rPr>
        <w:object w:dxaOrig="380" w:dyaOrig="580" w14:anchorId="16AD4D4E">
          <v:shape id="_x0000_i1026" type="#_x0000_t75" style="width:19.2pt;height:29.4pt" o:ole="">
            <v:imagedata r:id="rId10" o:title=""/>
          </v:shape>
          <o:OLEObject Type="Embed" ProgID="Equation.DSMT4" ShapeID="_x0000_i1026" DrawAspect="Content" ObjectID="_1713591846" r:id="rId11"/>
        </w:object>
      </w:r>
    </w:p>
    <w:p w14:paraId="23C0B1AB" w14:textId="77777777" w:rsidR="009A429B" w:rsidRDefault="009A429B" w:rsidP="009A429B">
      <w:pPr>
        <w:pStyle w:val="ratkaisuabc"/>
      </w:pPr>
    </w:p>
    <w:p w14:paraId="326CC2FD" w14:textId="77777777" w:rsidR="009A429B" w:rsidRDefault="009A429B" w:rsidP="009A429B">
      <w:pPr>
        <w:pStyle w:val="ratkaisuabc"/>
      </w:pPr>
      <w:r w:rsidRPr="008734FC">
        <w:rPr>
          <w:rStyle w:val="abc"/>
        </w:rPr>
        <w:t>d)</w:t>
      </w:r>
      <w:r>
        <w:t xml:space="preserve"> normaalin kulmakerroin on </w:t>
      </w:r>
      <w:r w:rsidRPr="008734FC">
        <w:rPr>
          <w:position w:val="-20"/>
        </w:rPr>
        <w:object w:dxaOrig="260" w:dyaOrig="520" w14:anchorId="117B5FBD">
          <v:shape id="_x0000_i1027" type="#_x0000_t75" style="width:13.2pt;height:26.4pt" o:ole="">
            <v:imagedata r:id="rId12" o:title=""/>
          </v:shape>
          <o:OLEObject Type="Embed" ProgID="Equation.DSMT4" ShapeID="_x0000_i1027" DrawAspect="Content" ObjectID="_1713591847" r:id="rId13"/>
        </w:object>
      </w:r>
      <w:r>
        <w:t xml:space="preserve"> </w:t>
      </w:r>
    </w:p>
    <w:p w14:paraId="118143E5" w14:textId="77777777" w:rsidR="009A429B" w:rsidRDefault="009A429B"/>
    <w:p w14:paraId="271675D2" w14:textId="77777777" w:rsidR="009A429B" w:rsidRDefault="009A429B">
      <w:r>
        <w:t xml:space="preserve">5. </w:t>
      </w:r>
      <w:r w:rsidRPr="00ED3EC2">
        <w:t xml:space="preserve">Määritä suorien </w:t>
      </w:r>
      <w:r>
        <w:t>2</w:t>
      </w:r>
      <w:r w:rsidRPr="00594F2C">
        <w:rPr>
          <w:i/>
        </w:rPr>
        <w:t>x</w:t>
      </w:r>
      <w:r w:rsidRPr="00594F2C">
        <w:t xml:space="preserve"> </w:t>
      </w:r>
      <w:r w:rsidRPr="003A2E0C">
        <w:t>−</w:t>
      </w:r>
      <w:r w:rsidRPr="00594F2C">
        <w:t xml:space="preserve"> </w:t>
      </w:r>
      <w:r w:rsidRPr="00594F2C">
        <w:rPr>
          <w:i/>
        </w:rPr>
        <w:t>y</w:t>
      </w:r>
      <w:r>
        <w:t xml:space="preserve"> + 4</w:t>
      </w:r>
      <w:r w:rsidRPr="00594F2C">
        <w:t xml:space="preserve"> = 0</w:t>
      </w:r>
      <w:r w:rsidRPr="00ED3EC2">
        <w:t xml:space="preserve"> ja </w:t>
      </w:r>
      <w:r w:rsidRPr="00594F2C">
        <w:rPr>
          <w:i/>
        </w:rPr>
        <w:t>y</w:t>
      </w:r>
      <w:r>
        <w:t xml:space="preserve"> </w:t>
      </w:r>
      <w:r w:rsidRPr="003A2E0C">
        <w:t>−</w:t>
      </w:r>
      <w:r>
        <w:t xml:space="preserve"> 2</w:t>
      </w:r>
      <w:r w:rsidRPr="00594F2C">
        <w:rPr>
          <w:i/>
        </w:rPr>
        <w:t>x</w:t>
      </w:r>
      <w:r>
        <w:t xml:space="preserve"> </w:t>
      </w:r>
      <w:r w:rsidRPr="003A2E0C">
        <w:t>−</w:t>
      </w:r>
      <w:r>
        <w:t xml:space="preserve"> 2</w:t>
      </w:r>
      <w:r w:rsidRPr="00594F2C">
        <w:t xml:space="preserve"> = 0</w:t>
      </w:r>
      <w:r w:rsidRPr="00ED3EC2">
        <w:t xml:space="preserve"> välinen etäisyys.</w:t>
      </w:r>
    </w:p>
    <w:p w14:paraId="23B2B3A9" w14:textId="77777777" w:rsidR="009A429B" w:rsidRDefault="009A429B"/>
    <w:p w14:paraId="19A320FB" w14:textId="77777777" w:rsidR="009A429B" w:rsidRDefault="009A429B">
      <w:r>
        <w:t xml:space="preserve">6. Laske suorien </w:t>
      </w:r>
      <w:r w:rsidRPr="00671D99">
        <w:t>3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>
        <w:rPr>
          <w:i/>
        </w:rPr>
        <w:t>y</w:t>
      </w:r>
      <w:r>
        <w:t xml:space="preserve"> + 5 = 0 ja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−3 = 0 </w:t>
      </w:r>
      <w:r w:rsidRPr="00671D99">
        <w:t>leikkauspiste</w:t>
      </w:r>
      <w:r>
        <w:t xml:space="preserve"> ja suorien välinen kulma.</w:t>
      </w:r>
    </w:p>
    <w:p w14:paraId="2234F4B5" w14:textId="77777777" w:rsidR="009A429B" w:rsidRDefault="009A429B"/>
    <w:p w14:paraId="649C8E15" w14:textId="77777777" w:rsidR="009A429B" w:rsidRDefault="009A429B">
      <w:r>
        <w:t xml:space="preserve">7. Ympyrän keskipiste sijaitsee koordinaatiston 2. neljänneksessä, sen etäisyys </w:t>
      </w:r>
      <w:r w:rsidRPr="00E4246B">
        <w:rPr>
          <w:i/>
        </w:rPr>
        <w:t>x</w:t>
      </w:r>
      <w:r>
        <w:t xml:space="preserve">-akselista on 3 ja </w:t>
      </w:r>
      <w:r>
        <w:br/>
      </w:r>
      <w:r w:rsidRPr="004F1AC5">
        <w:rPr>
          <w:i/>
        </w:rPr>
        <w:t>y</w:t>
      </w:r>
      <w:r>
        <w:t xml:space="preserve">-akselista 2. Lisäksi </w:t>
      </w:r>
      <w:r>
        <w:rPr>
          <w:i/>
        </w:rPr>
        <w:t>y</w:t>
      </w:r>
      <w:r>
        <w:t>-akselin piste (0, 2) on ympyrällä. Muodosta ympyrän yhtälö. Näytä, että piste (</w:t>
      </w:r>
      <w:r w:rsidRPr="003A2E0C">
        <w:t>−</w:t>
      </w:r>
      <w:r>
        <w:t>1, 5) on ympyrällä.</w:t>
      </w:r>
    </w:p>
    <w:p w14:paraId="65039CA9" w14:textId="77777777" w:rsidR="009A429B" w:rsidRDefault="009A429B"/>
    <w:p w14:paraId="569DE1D9" w14:textId="77777777" w:rsidR="009A429B" w:rsidRDefault="009A429B">
      <w:r>
        <w:t xml:space="preserve">8. Missä pisteissä ympyrä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y</w:t>
      </w:r>
      <w:r>
        <w:t xml:space="preserve"> </w:t>
      </w:r>
      <w:r w:rsidRPr="003A2E0C">
        <w:t>−</w:t>
      </w:r>
      <w:r>
        <w:t xml:space="preserve"> 6 = 0 leikkaa </w:t>
      </w:r>
      <w:r w:rsidRPr="00DD6E38">
        <w:rPr>
          <w:i/>
        </w:rPr>
        <w:t>x</w:t>
      </w:r>
      <w:r>
        <w:t>-akselin?</w:t>
      </w:r>
      <w:r>
        <w:br/>
        <w:t>Mikä on ympyrän keskipiste ja säde?</w:t>
      </w:r>
    </w:p>
    <w:p w14:paraId="01EE359A" w14:textId="77777777" w:rsidR="009A429B" w:rsidRDefault="009A429B"/>
    <w:p w14:paraId="2A8AFA69" w14:textId="77777777" w:rsidR="009A429B" w:rsidRDefault="009A429B">
      <w:r>
        <w:t xml:space="preserve">9. Paraabelin polttopiste on (3, 5) ja johtosuora </w:t>
      </w:r>
      <w:r>
        <w:rPr>
          <w:i/>
        </w:rPr>
        <w:t>x</w:t>
      </w:r>
      <w:r>
        <w:t xml:space="preserve"> = 1. Muodosta paraabelin yhtälö.</w:t>
      </w:r>
    </w:p>
    <w:p w14:paraId="30B56118" w14:textId="77777777" w:rsidR="009A429B" w:rsidRDefault="009A429B"/>
    <w:p w14:paraId="395AA31F" w14:textId="77777777" w:rsidR="009A429B" w:rsidRDefault="009A429B">
      <w:r>
        <w:t xml:space="preserve">10. Määritä käyrien </w:t>
      </w:r>
      <w:r>
        <w:rPr>
          <w:i/>
        </w:rPr>
        <w:t>x</w:t>
      </w:r>
      <w:r w:rsidRPr="00B27273">
        <w:t xml:space="preserve"> </w:t>
      </w:r>
      <w:r>
        <w:t>− 3</w:t>
      </w:r>
      <w:r>
        <w:rPr>
          <w:i/>
        </w:rPr>
        <w:t>y</w:t>
      </w:r>
      <w:r>
        <w:t xml:space="preserve"> = 0 ja </w:t>
      </w:r>
      <w:r>
        <w:rPr>
          <w:i/>
        </w:rPr>
        <w:t>x</w:t>
      </w:r>
      <w:r w:rsidRPr="00B27273"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 w:rsidRPr="00B27273">
        <w:rPr>
          <w:vertAlign w:val="superscript"/>
        </w:rPr>
        <w:t>2</w:t>
      </w:r>
      <w:r>
        <w:t xml:space="preserve"> = 10 leikkauspisteet. Kuinka pitkän janan ympyrä erottaa suorasta? Onko jana ympyrän halkaisija?</w:t>
      </w:r>
    </w:p>
    <w:sectPr w:rsidR="009A429B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8729F"/>
    <w:multiLevelType w:val="hybridMultilevel"/>
    <w:tmpl w:val="C16E14F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29B"/>
    <w:rsid w:val="003C60E3"/>
    <w:rsid w:val="006F1260"/>
    <w:rsid w:val="008D5183"/>
    <w:rsid w:val="009A429B"/>
    <w:rsid w:val="00C70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1B51DB"/>
  <w15:chartTrackingRefBased/>
  <w15:docId w15:val="{AE087F52-866C-4B5C-BC4E-F56CDE6DDA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9A429B"/>
    <w:rPr>
      <w:rFonts w:ascii="Times New Roman" w:hAnsi="Times New Roman"/>
      <w:b/>
      <w:color w:val="009AB9"/>
      <w:sz w:val="22"/>
    </w:rPr>
  </w:style>
  <w:style w:type="paragraph" w:customStyle="1" w:styleId="ratkaisuabc">
    <w:name w:val="ratkaisu abc"/>
    <w:basedOn w:val="Normaali"/>
    <w:qFormat/>
    <w:rsid w:val="009A429B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">
    <w:name w:val="ratkaisu"/>
    <w:link w:val="ratkaisuChar"/>
    <w:qFormat/>
    <w:rsid w:val="009A429B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9A429B"/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ratkaisu"/>
    <w:link w:val="ratkaisusisChar"/>
    <w:qFormat/>
    <w:rsid w:val="009A429B"/>
    <w:pPr>
      <w:ind w:firstLine="0"/>
    </w:pPr>
  </w:style>
  <w:style w:type="character" w:customStyle="1" w:styleId="ratkaisusisChar">
    <w:name w:val="ratkaisu sis Char"/>
    <w:basedOn w:val="ratkaisuChar"/>
    <w:link w:val="ratkaisusis"/>
    <w:rsid w:val="009A429B"/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51E34EB13A6441A2CD41C13025730F" ma:contentTypeVersion="12" ma:contentTypeDescription="Create a new document." ma:contentTypeScope="" ma:versionID="46109a3b2ad841172a454b6c4d09eb20">
  <xsd:schema xmlns:xsd="http://www.w3.org/2001/XMLSchema" xmlns:xs="http://www.w3.org/2001/XMLSchema" xmlns:p="http://schemas.microsoft.com/office/2006/metadata/properties" xmlns:ns3="519a52e6-c8d8-4909-a1c7-6408ae351230" xmlns:ns4="e97ac3d3-1eaa-41ce-9d07-99c3f917c0ef" targetNamespace="http://schemas.microsoft.com/office/2006/metadata/properties" ma:root="true" ma:fieldsID="65d57ca2710f4695376b54688783e6b8" ns3:_="" ns4:_="">
    <xsd:import namespace="519a52e6-c8d8-4909-a1c7-6408ae351230"/>
    <xsd:import namespace="e97ac3d3-1eaa-41ce-9d07-99c3f917c0e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a52e6-c8d8-4909-a1c7-6408ae35123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ac3d3-1eaa-41ce-9d07-99c3f917c0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8B5E2DC-EEF0-4D82-936E-CB376E331E0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A6F4A424-AE13-4342-8CD4-E68ED0FAD60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2FCF4D2-281F-4186-B27B-122D1B401C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9a52e6-c8d8-4909-a1c7-6408ae351230"/>
    <ds:schemaRef ds:uri="e97ac3d3-1eaa-41ce-9d07-99c3f917c0e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0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1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2</cp:revision>
  <dcterms:created xsi:type="dcterms:W3CDTF">2022-05-09T05:58:00Z</dcterms:created>
  <dcterms:modified xsi:type="dcterms:W3CDTF">2022-05-09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51E34EB13A6441A2CD41C13025730F</vt:lpwstr>
  </property>
</Properties>
</file>